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1"/>
  </p:handoutMasterIdLst>
  <p:sldIdLst>
    <p:sldId id="257" r:id="rId3"/>
    <p:sldId id="294" r:id="rId5"/>
    <p:sldId id="312" r:id="rId6"/>
    <p:sldId id="295" r:id="rId7"/>
    <p:sldId id="296" r:id="rId8"/>
    <p:sldId id="308" r:id="rId9"/>
    <p:sldId id="297" r:id="rId10"/>
    <p:sldId id="309" r:id="rId11"/>
    <p:sldId id="298" r:id="rId12"/>
    <p:sldId id="310" r:id="rId13"/>
    <p:sldId id="311" r:id="rId14"/>
    <p:sldId id="299" r:id="rId15"/>
    <p:sldId id="336" r:id="rId16"/>
    <p:sldId id="300" r:id="rId17"/>
    <p:sldId id="313" r:id="rId18"/>
    <p:sldId id="301" r:id="rId19"/>
    <p:sldId id="302" r:id="rId20"/>
    <p:sldId id="303" r:id="rId21"/>
    <p:sldId id="314" r:id="rId22"/>
    <p:sldId id="315" r:id="rId23"/>
    <p:sldId id="316" r:id="rId24"/>
    <p:sldId id="304" r:id="rId25"/>
    <p:sldId id="317" r:id="rId26"/>
    <p:sldId id="305" r:id="rId27"/>
    <p:sldId id="318" r:id="rId28"/>
    <p:sldId id="319" r:id="rId29"/>
    <p:sldId id="293" r:id="rId30"/>
  </p:sldIdLst>
  <p:sldSz cx="9144000" cy="6858000" type="screen4x3"/>
  <p:notesSz cx="7099300" cy="10234295"/>
  <p:custDataLst>
    <p:tags r:id="rId35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FF6600"/>
    <a:srgbClr val="1EC652"/>
    <a:srgbClr val="66CCFF"/>
    <a:srgbClr val="00CCFF"/>
    <a:srgbClr val="5F5F5F"/>
    <a:srgbClr val="808080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0" autoAdjust="0"/>
    <p:restoredTop sz="91753" autoAdjust="0"/>
  </p:normalViewPr>
  <p:slideViewPr>
    <p:cSldViewPr snapToGrid="0">
      <p:cViewPr varScale="1">
        <p:scale>
          <a:sx n="88" d="100"/>
          <a:sy n="88" d="100"/>
        </p:scale>
        <p:origin x="432" y="44"/>
      </p:cViewPr>
      <p:guideLst>
        <p:guide orient="horz" pos="215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7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5" Type="http://schemas.openxmlformats.org/officeDocument/2006/relationships/tags" Target="tags/tag1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3" tIns="49521" rIns="99043" bIns="49521" numCol="1" anchor="t" anchorCtr="0" compatLnSpc="1"/>
          <a:lstStyle>
            <a:lvl1pPr algn="l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3" tIns="49521" rIns="99043" bIns="49521" numCol="1" anchor="t" anchorCtr="0" compatLnSpc="1"/>
          <a:lstStyle>
            <a:lvl1pPr algn="r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3" tIns="49521" rIns="99043" bIns="49521" numCol="1" anchor="b" anchorCtr="0" compatLnSpc="1"/>
          <a:lstStyle>
            <a:lvl1pPr algn="l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3" tIns="49521" rIns="99043" bIns="49521" numCol="1" anchor="b" anchorCtr="0" compatLnSpc="1"/>
          <a:lstStyle>
            <a:lvl1pPr algn="r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fld id="{A397AE2E-8F4D-427F-B83D-16F6A229CBE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3" tIns="49521" rIns="99043" bIns="49521" numCol="1" anchor="t" anchorCtr="0" compatLnSpc="1"/>
          <a:lstStyle>
            <a:lvl1pPr algn="l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3" tIns="49521" rIns="99043" bIns="49521" numCol="1" anchor="t" anchorCtr="0" compatLnSpc="1"/>
          <a:lstStyle>
            <a:lvl1pPr algn="r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5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3" tIns="49521" rIns="99043" bIns="49521" numCol="1" anchor="t" anchorCtr="0" compatLnSpc="1"/>
          <a:lstStyle/>
          <a:p>
            <a:pPr lvl="0"/>
            <a:r>
              <a:rPr lang="en-US" altLang="zh-CN" noProof="0"/>
              <a:t>Click to edit Master text styles</a:t>
            </a:r>
            <a:endParaRPr lang="en-US" altLang="zh-CN" noProof="0"/>
          </a:p>
          <a:p>
            <a:pPr lvl="1"/>
            <a:r>
              <a:rPr lang="en-US" altLang="zh-CN" noProof="0"/>
              <a:t>Second level</a:t>
            </a:r>
            <a:endParaRPr lang="en-US" altLang="zh-CN" noProof="0"/>
          </a:p>
          <a:p>
            <a:pPr lvl="2"/>
            <a:r>
              <a:rPr lang="en-US" altLang="zh-CN" noProof="0"/>
              <a:t>Third level</a:t>
            </a:r>
            <a:endParaRPr lang="en-US" altLang="zh-CN" noProof="0"/>
          </a:p>
          <a:p>
            <a:pPr lvl="3"/>
            <a:r>
              <a:rPr lang="en-US" altLang="zh-CN" noProof="0"/>
              <a:t>Fourth level</a:t>
            </a:r>
            <a:endParaRPr lang="en-US" altLang="zh-CN" noProof="0"/>
          </a:p>
          <a:p>
            <a:pPr lvl="4"/>
            <a:r>
              <a:rPr lang="en-US" altLang="zh-CN" noProof="0"/>
              <a:t>Fifth level</a:t>
            </a:r>
            <a:endParaRPr lang="en-US" altLang="zh-CN" noProof="0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3" tIns="49521" rIns="99043" bIns="49521" numCol="1" anchor="b" anchorCtr="0" compatLnSpc="1"/>
          <a:lstStyle>
            <a:lvl1pPr algn="l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9043" tIns="49521" rIns="99043" bIns="49521" numCol="1" anchor="b" anchorCtr="0" compatLnSpc="1"/>
          <a:lstStyle>
            <a:lvl1pPr algn="r" defTabSz="990600" eaLnBrk="1" hangingPunct="1">
              <a:spcBef>
                <a:spcPct val="0"/>
              </a:spcBef>
              <a:buClrTx/>
              <a:buSzTx/>
              <a:buFontTx/>
              <a:buNone/>
              <a:defRPr sz="1300"/>
            </a:lvl1pPr>
          </a:lstStyle>
          <a:p>
            <a:pPr>
              <a:defRPr/>
            </a:pPr>
            <a:fld id="{31D8DDA8-E098-403B-A741-14AB6EB93D8E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CE696A2-551D-4EB2-B4C5-C416462065BE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zh-CN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kern="1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 our setting, action is perturbation </a:t>
            </a:r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DDA8-E098-403B-A741-14AB6EB93D8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4ADB83-B44F-4DCA-AFE7-CEFA9CAB706D}" type="slidenum">
              <a:rPr lang="en-US" altLang="zh-CN" sz="1300" smtClean="0">
                <a:latin typeface="Tahoma" panose="020B0604030504040204" pitchFamily="34" charset="0"/>
              </a:rPr>
            </a:fld>
            <a:endParaRPr lang="en-US" altLang="zh-CN" sz="1300">
              <a:latin typeface="Tahoma" panose="020B0604030504040204" pitchFamily="34" charset="0"/>
            </a:endParaRPr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D8DDA8-E098-403B-A741-14AB6EB93D8E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/>
          <p:nvPr/>
        </p:nvGrpSpPr>
        <p:grpSpPr bwMode="auto">
          <a:xfrm>
            <a:off x="414338" y="2968625"/>
            <a:ext cx="738187" cy="474663"/>
            <a:chOff x="912" y="2640"/>
            <a:chExt cx="672" cy="432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912" y="2640"/>
              <a:ext cx="384" cy="43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wrap="none" anchor="ctr"/>
            <a:lstStyle>
              <a:lvl1pPr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zh-CN">
                <a:ea typeface="SimSun" panose="02010600030101010101" pitchFamily="2" charset="-122"/>
              </a:endParaRPr>
            </a:p>
          </p:txBody>
        </p:sp>
        <p:sp>
          <p:nvSpPr>
            <p:cNvPr id="6" name="Rectangle 8"/>
            <p:cNvSpPr>
              <a:spLocks noChangeArrowheads="1"/>
            </p:cNvSpPr>
            <p:nvPr/>
          </p:nvSpPr>
          <p:spPr bwMode="auto">
            <a:xfrm>
              <a:off x="1249" y="2640"/>
              <a:ext cx="335" cy="432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zh-CN">
                <a:ea typeface="SimSun" panose="02010600030101010101" pitchFamily="2" charset="-122"/>
              </a:endParaRPr>
            </a:p>
          </p:txBody>
        </p:sp>
      </p:grp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35000" y="24384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 algn="ctr"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lang="en-US" altLang="zh-CN">
              <a:ea typeface="SimSun" panose="02010600030101010101" pitchFamily="2" charset="-122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 flipV="1">
            <a:off x="315913" y="3260725"/>
            <a:ext cx="8693150" cy="5556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txBody>
          <a:bodyPr wrap="none" anchor="ctr"/>
          <a:lstStyle>
            <a:lvl1pPr algn="ctr"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algn="ctr"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algn="ctr"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algn="ctr"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algn="ctr"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35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defRPr/>
            </a:pPr>
            <a:endParaRPr lang="en-US" altLang="zh-CN">
              <a:ea typeface="SimSun" panose="02010600030101010101" pitchFamily="2" charset="-122"/>
            </a:endParaRPr>
          </a:p>
        </p:txBody>
      </p:sp>
      <p:pic>
        <p:nvPicPr>
          <p:cNvPr id="9" name="Picture 3" descr="F:\My Pictures\HUST\Logo\xiaohui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39688"/>
            <a:ext cx="1349375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形 17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043"/>
          <a:stretch>
            <a:fillRect/>
          </a:stretch>
        </p:blipFill>
        <p:spPr bwMode="auto">
          <a:xfrm>
            <a:off x="58738" y="47625"/>
            <a:ext cx="998537" cy="94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G:\PS\校徽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375" y="39688"/>
            <a:ext cx="1022350" cy="94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en-US" altLang="zh-CN"/>
          </a:p>
        </p:txBody>
      </p:sp>
      <p:sp>
        <p:nvSpPr>
          <p:cNvPr id="615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r>
              <a:rPr lang="en-US" altLang="zh-CN"/>
              <a:t>Click to edit Master subtitle style</a:t>
            </a:r>
            <a:endParaRPr lang="en-US" altLang="zh-CN"/>
          </a:p>
        </p:txBody>
      </p:sp>
      <p:sp>
        <p:nvSpPr>
          <p:cNvPr id="12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FC1F8AE7-3090-4787-B1E5-5FDA1E7E0C2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DD2F76-701E-41BC-A9C6-4592D66DEEA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92913" y="238125"/>
            <a:ext cx="2162175" cy="60864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38125"/>
            <a:ext cx="6335713" cy="60864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7BFF85-5C88-456A-AF5A-AD2BC39C14C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8AE3F7-F74C-4411-BAFB-3C473A2E169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C15CE8-1E70-4EE5-A319-CDD42DF520B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828800"/>
            <a:ext cx="424815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5350" y="1828800"/>
            <a:ext cx="4249738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339707-DBBA-4E8B-883C-9E7BA0758DA2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5460E9-A869-48E2-838E-58173025DBA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05F75E-D454-4A15-B8D8-01AAC39140D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13328-A13C-43FB-9004-2A6E1469D69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ED898E-1456-449B-BA4F-A2A72E44910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40D37-8942-442F-A53A-E84FE290026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16"/>
          <p:cNvGrpSpPr/>
          <p:nvPr userDrawn="1"/>
        </p:nvGrpSpPr>
        <p:grpSpPr bwMode="auto">
          <a:xfrm>
            <a:off x="442913" y="619125"/>
            <a:ext cx="8226425" cy="1052513"/>
            <a:chOff x="279" y="432"/>
            <a:chExt cx="5182" cy="663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ltGray">
            <a:xfrm>
              <a:off x="341" y="766"/>
              <a:ext cx="266" cy="29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</p:spPr>
          <p:txBody>
            <a:bodyPr wrap="none" anchor="ctr"/>
            <a:lstStyle>
              <a:lvl1pPr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kumimoji="1" lang="en-US" altLang="zh-CN" sz="2400">
                <a:ea typeface="SimSun" panose="02010600030101010101" pitchFamily="2" charset="-122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ltGray">
            <a:xfrm>
              <a:off x="574" y="766"/>
              <a:ext cx="232" cy="299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kumimoji="1" lang="en-US" altLang="zh-CN" sz="2400">
                <a:ea typeface="SimSun" panose="02010600030101010101" pitchFamily="2" charset="-122"/>
              </a:endParaRPr>
            </a:p>
          </p:txBody>
        </p:sp>
        <p:sp>
          <p:nvSpPr>
            <p:cNvPr id="1034" name="Rectangle 8"/>
            <p:cNvSpPr>
              <a:spLocks noChangeArrowheads="1"/>
            </p:cNvSpPr>
            <p:nvPr/>
          </p:nvSpPr>
          <p:spPr bwMode="gray">
            <a:xfrm>
              <a:off x="480" y="432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</p:spPr>
          <p:txBody>
            <a:bodyPr wrap="none" anchor="ctr"/>
            <a:lstStyle>
              <a:lvl1pPr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kumimoji="1" lang="en-US" altLang="zh-CN" sz="2400">
                <a:ea typeface="SimSun" panose="02010600030101010101" pitchFamily="2" charset="-122"/>
              </a:endParaRPr>
            </a:p>
          </p:txBody>
        </p:sp>
        <p:sp>
          <p:nvSpPr>
            <p:cNvPr id="1035" name="Rectangle 9"/>
            <p:cNvSpPr>
              <a:spLocks noChangeArrowheads="1"/>
            </p:cNvSpPr>
            <p:nvPr/>
          </p:nvSpPr>
          <p:spPr bwMode="gray">
            <a:xfrm>
              <a:off x="279" y="930"/>
              <a:ext cx="5182" cy="20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txBody>
            <a:bodyPr wrap="none" anchor="ctr"/>
            <a:lstStyle>
              <a:lvl1pPr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algn="ctr">
                <a:spcBef>
                  <a:spcPct val="35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35000"/>
                </a:spcBef>
                <a:spcAft>
                  <a:spcPct val="0"/>
                </a:spcAft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kumimoji="1" lang="en-US" altLang="zh-CN" sz="2400">
                <a:ea typeface="SimSun" panose="02010600030101010101" pitchFamily="2" charset="-122"/>
              </a:endParaRPr>
            </a:p>
          </p:txBody>
        </p:sp>
      </p:grpSp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1104900" y="238125"/>
            <a:ext cx="77930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zh-CN"/>
              <a:t>Click to edit Master title style</a:t>
            </a:r>
            <a:endParaRPr lang="en-US" altLang="zh-CN"/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828800"/>
            <a:ext cx="8650288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/>
              <a:t>Click to edit Master text styles</a:t>
            </a:r>
            <a:endParaRPr lang="en-US" altLang="zh-CN"/>
          </a:p>
          <a:p>
            <a:pPr lvl="1"/>
            <a:r>
              <a:rPr lang="en-US" altLang="zh-CN"/>
              <a:t>Second level</a:t>
            </a:r>
            <a:endParaRPr lang="en-US" altLang="zh-CN"/>
          </a:p>
          <a:p>
            <a:pPr lvl="2"/>
            <a:r>
              <a:rPr lang="en-US" altLang="zh-CN"/>
              <a:t>Third level</a:t>
            </a:r>
            <a:endParaRPr lang="en-US" altLang="zh-CN"/>
          </a:p>
          <a:p>
            <a:pPr lvl="3"/>
            <a:r>
              <a:rPr lang="en-US" altLang="zh-CN"/>
              <a:t>Fourth level</a:t>
            </a:r>
            <a:endParaRPr lang="en-US" altLang="zh-CN"/>
          </a:p>
          <a:p>
            <a:pPr lvl="4"/>
            <a:r>
              <a:rPr lang="en-US" altLang="zh-CN"/>
              <a:t>Fifth level</a:t>
            </a:r>
            <a:endParaRPr lang="en-US" altLang="zh-CN"/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 eaLnBrk="1" hangingPunct="1">
              <a:spcBef>
                <a:spcPct val="0"/>
              </a:spcBef>
              <a:buClrTx/>
              <a:buSzTx/>
              <a:buFontTx/>
              <a:buNone/>
              <a:defRPr sz="1400"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spcBef>
                <a:spcPct val="0"/>
              </a:spcBef>
              <a:buClrTx/>
              <a:buSzTx/>
              <a:buFontTx/>
              <a:buNone/>
              <a:defRPr sz="1400">
                <a:ea typeface="SimSun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34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spcBef>
                <a:spcPct val="0"/>
              </a:spcBef>
              <a:buClrTx/>
              <a:buSzTx/>
              <a:buFontTx/>
              <a:buNone/>
              <a:defRPr sz="1400">
                <a:ea typeface="SimSun" panose="02010600030101010101" pitchFamily="2" charset="-122"/>
              </a:defRPr>
            </a:lvl1pPr>
          </a:lstStyle>
          <a:p>
            <a:pPr>
              <a:defRPr/>
            </a:pPr>
            <a:fld id="{B5DF35EA-8659-48C1-A421-D4047E105795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35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u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Ø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0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.png"/><Relationship Id="rId8" Type="http://schemas.openxmlformats.org/officeDocument/2006/relationships/image" Target="../media/image36.png"/><Relationship Id="rId7" Type="http://schemas.openxmlformats.org/officeDocument/2006/relationships/image" Target="../media/image35.png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3" Type="http://schemas.openxmlformats.org/officeDocument/2006/relationships/image" Target="../media/image31.png"/><Relationship Id="rId26" Type="http://schemas.openxmlformats.org/officeDocument/2006/relationships/notesSlide" Target="../notesSlides/notesSlide11.xml"/><Relationship Id="rId25" Type="http://schemas.openxmlformats.org/officeDocument/2006/relationships/vmlDrawing" Target="../drawings/vmlDrawing3.vml"/><Relationship Id="rId24" Type="http://schemas.openxmlformats.org/officeDocument/2006/relationships/slideLayout" Target="../slideLayouts/slideLayout4.xml"/><Relationship Id="rId23" Type="http://schemas.openxmlformats.org/officeDocument/2006/relationships/image" Target="../media/image49.wmf"/><Relationship Id="rId22" Type="http://schemas.openxmlformats.org/officeDocument/2006/relationships/oleObject" Target="../embeddings/oleObject4.bin"/><Relationship Id="rId21" Type="http://schemas.openxmlformats.org/officeDocument/2006/relationships/image" Target="../media/image48.wmf"/><Relationship Id="rId20" Type="http://schemas.openxmlformats.org/officeDocument/2006/relationships/oleObject" Target="../embeddings/oleObject3.bin"/><Relationship Id="rId2" Type="http://schemas.openxmlformats.org/officeDocument/2006/relationships/image" Target="../media/image30.png"/><Relationship Id="rId19" Type="http://schemas.openxmlformats.org/officeDocument/2006/relationships/image" Target="../media/image47.png"/><Relationship Id="rId18" Type="http://schemas.openxmlformats.org/officeDocument/2006/relationships/image" Target="../media/image46.png"/><Relationship Id="rId17" Type="http://schemas.openxmlformats.org/officeDocument/2006/relationships/image" Target="../media/image45.png"/><Relationship Id="rId16" Type="http://schemas.openxmlformats.org/officeDocument/2006/relationships/image" Target="../media/image44.png"/><Relationship Id="rId15" Type="http://schemas.openxmlformats.org/officeDocument/2006/relationships/image" Target="../media/image43.png"/><Relationship Id="rId14" Type="http://schemas.openxmlformats.org/officeDocument/2006/relationships/image" Target="../media/image42.png"/><Relationship Id="rId13" Type="http://schemas.openxmlformats.org/officeDocument/2006/relationships/image" Target="../media/image41.png"/><Relationship Id="rId12" Type="http://schemas.openxmlformats.org/officeDocument/2006/relationships/image" Target="../media/image40.png"/><Relationship Id="rId11" Type="http://schemas.openxmlformats.org/officeDocument/2006/relationships/image" Target="../media/image39.png"/><Relationship Id="rId10" Type="http://schemas.openxmlformats.org/officeDocument/2006/relationships/image" Target="../media/image38.png"/><Relationship Id="rId1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3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6.png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2.xml"/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5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6.png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B678CD48-1332-4F3E-B299-C4F906D60007}" type="slidenum">
              <a:rPr lang="en-US" altLang="zh-CN" sz="1400" smtClean="0">
                <a:solidFill>
                  <a:schemeClr val="bg2"/>
                </a:solidFill>
                <a:latin typeface="Tahoma" panose="020B0604030504040204" pitchFamily="34" charset="0"/>
              </a:rPr>
            </a:fld>
            <a:endParaRPr lang="en-US" altLang="zh-CN" sz="1400">
              <a:solidFill>
                <a:schemeClr val="bg2"/>
              </a:solidFill>
              <a:latin typeface="Tahoma" panose="020B0604030504040204" pitchFamily="34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CN" sz="32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 Certified Radius-Guided Attack Framework to Image Segmentation Models</a:t>
            </a:r>
            <a:endParaRPr lang="en-US" altLang="zh-CN" sz="32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8113" y="3413125"/>
            <a:ext cx="8772525" cy="3001963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enjie Qu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Youqi Li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†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3600" b="1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inghui</a:t>
            </a:r>
            <a:r>
              <a:rPr lang="en-US" altLang="zh-CN" sz="3600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Wang</a:t>
            </a:r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‡</a:t>
            </a:r>
            <a:endParaRPr lang="en-US" altLang="zh-CN" sz="3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*Huazhong University of Science and Technology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†School of Computer Science and Technology, BIT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‡Department of Computer Science, IIT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07/07/2023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899" y="238125"/>
            <a:ext cx="8650287" cy="11430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 guided attack los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ssociate each pixel’s loss with a weight</a:t>
                </a:r>
                <a:endPara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𝑟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,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∑</m:t>
                          </m:r>
                        </m:e>
                        <m:sub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sup>
                      </m:sSubSup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 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d>
                        <m:d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sSub>
                            <m:sSub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  <m:sub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sz="24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r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AE3F7-F74C-4411-BAFB-3C473A2E1693}" type="slidenum">
              <a:rPr lang="en-US" altLang="zh-CN" smtClean="0"/>
            </a:fld>
            <a:endParaRPr lang="en-US" altLang="zh-CN"/>
          </a:p>
        </p:txBody>
      </p:sp>
      <p:sp>
        <p:nvSpPr>
          <p:cNvPr id="5" name="TextBox 4"/>
          <p:cNvSpPr txBox="1"/>
          <p:nvPr/>
        </p:nvSpPr>
        <p:spPr>
          <a:xfrm>
            <a:off x="5103969" y="3592454"/>
            <a:ext cx="1609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Loss</a:t>
            </a:r>
            <a:endParaRPr lang="en-US" sz="1800" dirty="0"/>
          </a:p>
          <a:p>
            <a:pPr algn="ctr"/>
            <a:r>
              <a:rPr lang="en-US" sz="1800" dirty="0"/>
              <a:t>Function</a:t>
            </a:r>
            <a:endParaRPr lang="en-US" sz="18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5908871" y="2995448"/>
            <a:ext cx="0" cy="520262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14261" y="3598089"/>
            <a:ext cx="1609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Weight</a:t>
            </a:r>
            <a:endParaRPr lang="en-US" sz="1800" dirty="0"/>
          </a:p>
          <a:p>
            <a:pPr algn="ctr"/>
            <a:r>
              <a:rPr lang="en-US" sz="1800" dirty="0"/>
              <a:t>Function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934607" y="2995448"/>
            <a:ext cx="0" cy="520262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899" y="238125"/>
            <a:ext cx="8650287" cy="1143000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 guided weight desig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eight function design principle</a:t>
                </a:r>
                <a:endPara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pixel with a larger (smaller) certified radius should be assigned a smaller (larger) weight</a:t>
                </a:r>
                <a:endPara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Weight function design 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𝑤</m:t>
                      </m:r>
                      <m:d>
                        <m:d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exp</m:t>
                          </m:r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⁡</m:t>
                          </m:r>
                          <m:d>
                            <m:d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⋅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𝑟</m:t>
                              </m:r>
                              <m:d>
                                <m:d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r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AE3F7-F74C-4411-BAFB-3C473A2E1693}" type="slidenum">
              <a:rPr lang="en-US" altLang="zh-CN" smtClean="0"/>
            </a:fld>
            <a:endParaRPr lang="en-US" altLang="zh-CN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7365" y="4762485"/>
            <a:ext cx="2886096" cy="209551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R guided white-box attack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Rectangle 3"/>
              <p:cNvSpPr>
                <a:spLocks noGrp="1" noChangeArrowheads="1"/>
              </p:cNvSpPr>
              <p:nvPr>
                <p:ph sz="half" idx="2"/>
              </p:nvPr>
            </p:nvSpPr>
            <p:spPr>
              <a:xfrm>
                <a:off x="334645" y="1983105"/>
                <a:ext cx="8274050" cy="4495800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ertified radius-guided PGD attack iteratively generates perturbations as follows:</a:t>
                </a:r>
                <a:b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𝛿</m:t>
                      </m:r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Proj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Δ</m:t>
                          </m:r>
                        </m:sub>
                      </m:sSub>
                      <m:r>
                        <a:rPr lang="en-US" sz="24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𝛿</m:t>
                          </m:r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sz="24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∇</m:t>
                              </m:r>
                            </m:e>
                            <m:sub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𝜃</m:t>
                                  </m:r>
                                </m:sub>
                              </m:sSub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  <m:r>
                                <a:rPr lang="en-US" sz="24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,</m:t>
                              </m:r>
                              <m:r>
                                <a:rPr lang="en-US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sz="18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72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334645" y="1983105"/>
                <a:ext cx="8274050" cy="449580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036" y="4440285"/>
            <a:ext cx="2278625" cy="11525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2313" y="4440285"/>
            <a:ext cx="2232314" cy="11343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9201" y="4454774"/>
            <a:ext cx="2576109" cy="11380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94809" y="4008218"/>
            <a:ext cx="13295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roundtruth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587521" y="3995186"/>
            <a:ext cx="142101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put 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mage</a:t>
            </a:r>
            <a:endParaRPr lang="en-US" sz="1800" dirty="0"/>
          </a:p>
        </p:txBody>
      </p:sp>
      <p:sp>
        <p:nvSpPr>
          <p:cNvPr id="12" name="TextBox 11"/>
          <p:cNvSpPr txBox="1"/>
          <p:nvPr/>
        </p:nvSpPr>
        <p:spPr>
          <a:xfrm>
            <a:off x="3184769" y="3995186"/>
            <a:ext cx="8881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GD</a:t>
            </a:r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4193695" y="4008218"/>
            <a:ext cx="10645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R-PGD</a:t>
            </a: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5360582" y="4046271"/>
            <a:ext cx="10645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ixel CR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6625542" y="4065857"/>
            <a:ext cx="127298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R Weight</a:t>
            </a:r>
            <a:endParaRPr lang="en-US" sz="1800" dirty="0"/>
          </a:p>
        </p:txBody>
      </p:sp>
      <p:graphicFrame>
        <p:nvGraphicFramePr>
          <p:cNvPr id="2" name="Content Placeholder 1"/>
          <p:cNvGraphicFramePr>
            <a:graphicFrameLocks noGrp="1"/>
          </p:cNvGraphicFramePr>
          <p:nvPr>
            <p:ph sz="half" idx="1"/>
          </p:nvPr>
        </p:nvGraphicFramePr>
        <p:xfrm>
          <a:off x="8158798" y="4237673"/>
          <a:ext cx="23812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5" imgW="238125" imgH="1805305" progId="Paint.Picture">
                  <p:embed/>
                </p:oleObj>
              </mc:Choice>
              <mc:Fallback>
                <p:oleObj name="" r:id="rId5" imgW="238125" imgH="1805305" progId="Paint.Picture">
                  <p:embed/>
                  <p:pic>
                    <p:nvPicPr>
                      <p:cNvPr id="0" name="Picture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8798" y="4237673"/>
                        <a:ext cx="238125" cy="180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hite-box attack example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7015" y="4725035"/>
            <a:ext cx="1053465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ixel CR</a:t>
            </a:r>
            <a:endParaRPr lang="en-US" sz="1800" dirty="0"/>
          </a:p>
        </p:txBody>
      </p:sp>
      <p:sp>
        <p:nvSpPr>
          <p:cNvPr id="11" name="TextBox 10"/>
          <p:cNvSpPr txBox="1"/>
          <p:nvPr/>
        </p:nvSpPr>
        <p:spPr>
          <a:xfrm>
            <a:off x="158750" y="2162810"/>
            <a:ext cx="1311275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put 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mage</a:t>
            </a: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247015" y="6067425"/>
            <a:ext cx="126746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R Weight</a:t>
            </a:r>
            <a:endParaRPr lang="en-US" sz="1800" dirty="0"/>
          </a:p>
        </p:txBody>
      </p:sp>
      <p:sp>
        <p:nvSpPr>
          <p:cNvPr id="8" name="TextBox 8"/>
          <p:cNvSpPr txBox="1"/>
          <p:nvPr/>
        </p:nvSpPr>
        <p:spPr>
          <a:xfrm>
            <a:off x="247015" y="3382645"/>
            <a:ext cx="1134745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 descr="our_CR_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01925" y="4486275"/>
            <a:ext cx="980440" cy="980440"/>
          </a:xfrm>
          <a:prstGeom prst="rect">
            <a:avLst/>
          </a:prstGeom>
        </p:spPr>
      </p:pic>
      <p:pic>
        <p:nvPicPr>
          <p:cNvPr id="27" name="Picture 26" descr="our_CR_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8435" y="4486275"/>
            <a:ext cx="981075" cy="981075"/>
          </a:xfrm>
          <a:prstGeom prst="rect">
            <a:avLst/>
          </a:prstGeom>
        </p:spPr>
      </p:pic>
      <p:pic>
        <p:nvPicPr>
          <p:cNvPr id="29" name="Picture 28" descr="our_CR_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4305" y="4481195"/>
            <a:ext cx="980440" cy="980440"/>
          </a:xfrm>
          <a:prstGeom prst="rect">
            <a:avLst/>
          </a:prstGeom>
        </p:spPr>
      </p:pic>
      <p:pic>
        <p:nvPicPr>
          <p:cNvPr id="30" name="Picture 29" descr="our_CR_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4305" y="4465320"/>
            <a:ext cx="980440" cy="980440"/>
          </a:xfrm>
          <a:prstGeom prst="rect">
            <a:avLst/>
          </a:prstGeom>
        </p:spPr>
      </p:pic>
      <p:pic>
        <p:nvPicPr>
          <p:cNvPr id="31" name="Picture 30" descr="our_CR_49x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4305" y="4465320"/>
            <a:ext cx="980440" cy="980440"/>
          </a:xfrm>
          <a:prstGeom prst="rect">
            <a:avLst/>
          </a:prstGeom>
        </p:spPr>
      </p:pic>
      <p:pic>
        <p:nvPicPr>
          <p:cNvPr id="38" name="Picture 37" descr="our_CR_Weight_49x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74305" y="5834380"/>
            <a:ext cx="979805" cy="979805"/>
          </a:xfrm>
          <a:prstGeom prst="rect">
            <a:avLst/>
          </a:prstGeom>
        </p:spPr>
      </p:pic>
      <p:pic>
        <p:nvPicPr>
          <p:cNvPr id="39" name="Picture 38" descr="our_CR_Weight_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18590" y="5843905"/>
            <a:ext cx="979170" cy="979170"/>
          </a:xfrm>
          <a:prstGeom prst="rect">
            <a:avLst/>
          </a:prstGeom>
        </p:spPr>
      </p:pic>
      <p:pic>
        <p:nvPicPr>
          <p:cNvPr id="40" name="Picture 39" descr="our_CR_Weight_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01925" y="5837555"/>
            <a:ext cx="980440" cy="980440"/>
          </a:xfrm>
          <a:prstGeom prst="rect">
            <a:avLst/>
          </a:prstGeom>
        </p:spPr>
      </p:pic>
      <p:pic>
        <p:nvPicPr>
          <p:cNvPr id="41" name="Picture 40" descr="our_CR_Weight_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87165" y="5835650"/>
            <a:ext cx="978535" cy="978535"/>
          </a:xfrm>
          <a:prstGeom prst="rect">
            <a:avLst/>
          </a:prstGeom>
        </p:spPr>
      </p:pic>
      <p:pic>
        <p:nvPicPr>
          <p:cNvPr id="42" name="Picture 41" descr="our_CR_Weight_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38115" y="5847715"/>
            <a:ext cx="981075" cy="981075"/>
          </a:xfrm>
          <a:prstGeom prst="rect">
            <a:avLst/>
          </a:prstGeom>
        </p:spPr>
      </p:pic>
      <p:pic>
        <p:nvPicPr>
          <p:cNvPr id="43" name="Picture 42" descr="our_CR_Weight_4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18910" y="5847715"/>
            <a:ext cx="981075" cy="981075"/>
          </a:xfrm>
          <a:prstGeom prst="rect">
            <a:avLst/>
          </a:prstGeom>
        </p:spPr>
      </p:pic>
      <p:pic>
        <p:nvPicPr>
          <p:cNvPr id="44" name="Picture 43" descr="our_output_4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84465" y="3132455"/>
            <a:ext cx="998855" cy="998855"/>
          </a:xfrm>
          <a:prstGeom prst="rect">
            <a:avLst/>
          </a:prstGeom>
        </p:spPr>
      </p:pic>
      <p:pic>
        <p:nvPicPr>
          <p:cNvPr id="45" name="Picture 44" descr="our_output_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16685" y="3136900"/>
            <a:ext cx="982345" cy="982345"/>
          </a:xfrm>
          <a:prstGeom prst="rect">
            <a:avLst/>
          </a:prstGeom>
        </p:spPr>
      </p:pic>
      <p:pic>
        <p:nvPicPr>
          <p:cNvPr id="46" name="Picture 45" descr="our_output_1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701925" y="3132455"/>
            <a:ext cx="980440" cy="980440"/>
          </a:xfrm>
          <a:prstGeom prst="rect">
            <a:avLst/>
          </a:prstGeom>
        </p:spPr>
      </p:pic>
      <p:pic>
        <p:nvPicPr>
          <p:cNvPr id="47" name="Picture 46" descr="our_output_2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985260" y="3136900"/>
            <a:ext cx="981075" cy="981075"/>
          </a:xfrm>
          <a:prstGeom prst="rect">
            <a:avLst/>
          </a:prstGeom>
        </p:spPr>
      </p:pic>
      <p:pic>
        <p:nvPicPr>
          <p:cNvPr id="48" name="Picture 47" descr="our_output_3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236210" y="3138805"/>
            <a:ext cx="993140" cy="993140"/>
          </a:xfrm>
          <a:prstGeom prst="rect">
            <a:avLst/>
          </a:prstGeom>
        </p:spPr>
      </p:pic>
      <p:pic>
        <p:nvPicPr>
          <p:cNvPr id="49" name="Picture 48" descr="our_output_4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508115" y="3143250"/>
            <a:ext cx="996950" cy="996950"/>
          </a:xfrm>
          <a:prstGeom prst="rect">
            <a:avLst/>
          </a:prstGeom>
        </p:spPr>
      </p:pic>
      <p:pic>
        <p:nvPicPr>
          <p:cNvPr id="52" name="Content Placeholder 49" descr="our_picture_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701925" y="1905000"/>
            <a:ext cx="986790" cy="986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3" name="Content Placeholder 49" descr="our_picture_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987165" y="1905635"/>
            <a:ext cx="986790" cy="986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Content Placeholder 49" descr="our_picture_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233670" y="1905635"/>
            <a:ext cx="986790" cy="986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5" name="Content Placeholder 49" descr="our_picture_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11925" y="1905000"/>
            <a:ext cx="986790" cy="986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6" name="Content Placeholder 49" descr="our_picture_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790180" y="1905635"/>
            <a:ext cx="986790" cy="986790"/>
          </a:xfrm>
          <a:prstGeom prst="rect">
            <a:avLst/>
          </a:prstGeom>
          <a:noFill/>
          <a:ln>
            <a:noFill/>
          </a:ln>
        </p:spPr>
      </p:pic>
      <p:pic>
        <p:nvPicPr>
          <p:cNvPr id="57" name="Picture 56" descr="our_CR_0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416685" y="4468495"/>
            <a:ext cx="991870" cy="991870"/>
          </a:xfrm>
          <a:prstGeom prst="rect">
            <a:avLst/>
          </a:prstGeom>
        </p:spPr>
      </p:pic>
      <p:sp>
        <p:nvSpPr>
          <p:cNvPr id="58" name="TextBox 8"/>
          <p:cNvSpPr txBox="1"/>
          <p:nvPr/>
        </p:nvSpPr>
        <p:spPr>
          <a:xfrm>
            <a:off x="1345565" y="1459230"/>
            <a:ext cx="1134745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1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8"/>
          <p:cNvSpPr txBox="1"/>
          <p:nvPr/>
        </p:nvSpPr>
        <p:spPr>
          <a:xfrm>
            <a:off x="2509520" y="1459230"/>
            <a:ext cx="129286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10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8"/>
          <p:cNvSpPr txBox="1"/>
          <p:nvPr/>
        </p:nvSpPr>
        <p:spPr>
          <a:xfrm>
            <a:off x="3878580" y="1459230"/>
            <a:ext cx="129286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20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8"/>
          <p:cNvSpPr txBox="1"/>
          <p:nvPr/>
        </p:nvSpPr>
        <p:spPr>
          <a:xfrm>
            <a:off x="5128895" y="1459230"/>
            <a:ext cx="129286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30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8"/>
          <p:cNvSpPr txBox="1"/>
          <p:nvPr/>
        </p:nvSpPr>
        <p:spPr>
          <a:xfrm>
            <a:off x="6358890" y="1487805"/>
            <a:ext cx="129286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40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8"/>
          <p:cNvSpPr txBox="1"/>
          <p:nvPr/>
        </p:nvSpPr>
        <p:spPr>
          <a:xfrm>
            <a:off x="7637145" y="1487805"/>
            <a:ext cx="1292860" cy="3683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eration 50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Content Placeholder 63"/>
          <p:cNvGraphicFramePr>
            <a:graphicFrameLocks noGrp="1"/>
          </p:cNvGraphicFramePr>
          <p:nvPr>
            <p:ph sz="half" idx="2"/>
          </p:nvPr>
        </p:nvGraphicFramePr>
        <p:xfrm>
          <a:off x="8934450" y="5774055"/>
          <a:ext cx="124460" cy="1099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20" imgW="276225" imgH="1824355" progId="Paint.Picture">
                  <p:embed/>
                </p:oleObj>
              </mc:Choice>
              <mc:Fallback>
                <p:oleObj name="" r:id="rId20" imgW="276225" imgH="1824355" progId="Paint.Picture">
                  <p:embed/>
                  <p:pic>
                    <p:nvPicPr>
                      <p:cNvPr id="0" name="Picture 6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934450" y="5774055"/>
                        <a:ext cx="124460" cy="1099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Content Placeholder 66"/>
          <p:cNvGraphicFramePr>
            <a:graphicFrameLocks noGrp="1" noChangeAspect="1"/>
          </p:cNvGraphicFramePr>
          <p:nvPr>
            <p:ph sz="half" idx="1"/>
          </p:nvPr>
        </p:nvGraphicFramePr>
        <p:xfrm>
          <a:off x="8898255" y="4438650"/>
          <a:ext cx="13398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22" imgW="224155" imgH="1795145" progId="Paint.Picture">
                  <p:embed/>
                </p:oleObj>
              </mc:Choice>
              <mc:Fallback>
                <p:oleObj name="" r:id="rId22" imgW="224155" imgH="1795145" progId="Paint.Picture">
                  <p:embed/>
                  <p:pic>
                    <p:nvPicPr>
                      <p:cNvPr id="0" name="Picture 6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898255" y="4438650"/>
                        <a:ext cx="133985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" name="Content Placeholder 49" descr="our_picture_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416685" y="1904365"/>
            <a:ext cx="986790" cy="98679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1162050" y="322209"/>
            <a:ext cx="7793038" cy="11430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andit for Black-Box Attacks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532255"/>
                <a:ext cx="8650605" cy="5568950"/>
              </a:xfrm>
            </p:spPr>
            <p:txBody>
              <a:bodyPr/>
              <a:lstStyle/>
              <a:p>
                <a:pPr eaLnBrk="1" hangingPunct="1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ction: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Select an action from action space</a:t>
                </a:r>
                <a:endParaRPr lang="en-US" altLang="zh-CN" kern="12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/>
                <a:r>
                  <a:rPr lang="en-US" altLang="zh-CN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ction is perturba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p>
                        <m: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∆</m:t>
                    </m:r>
                    <m:r>
                      <a:rPr lang="en-US" altLang="zh-CN" b="0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zh-CN" altLang="en-US" i="1" kern="120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altLang="zh-CN" b="0" i="1" kern="1200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:</m:t>
                    </m:r>
                    <m:sSub>
                      <m:sSubPr>
                        <m:ctrlP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b="0" i="1" kern="1200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kern="1200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𝛿</m:t>
                            </m:r>
                          </m:e>
                        </m:d>
                      </m:e>
                      <m:sub>
                        <m: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zh-CN" altLang="en-US" b="0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𝜖</m:t>
                    </m:r>
                    <m:r>
                      <a:rPr lang="en-US" altLang="zh-CN" b="0" i="1" kern="12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endParaRPr lang="en-US" altLang="zh-CN" kern="12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Feedback: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Observe black-box function’s value</a:t>
                </a:r>
                <a:endParaRPr lang="en-US" altLang="zh-CN" kern="12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/>
                <a:r>
                  <a:rPr lang="en-US" altLang="zh-CN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attack loss value:</a:t>
                </a:r>
                <a:r>
                  <a:rPr lang="zh-CN" altLang="en-US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b="0" i="1" kern="1200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𝐿</m:t>
                    </m:r>
                    <m:r>
                      <a:rPr lang="en-US" altLang="zh-CN" b="0" i="1" kern="1200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zh-CN" i="1" kern="120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zh-CN" altLang="en-US" i="1" kern="120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p>
                        <m:r>
                          <a:rPr lang="en-US" altLang="zh-CN" i="1" kern="120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</m:sSup>
                    <m:r>
                      <a:rPr lang="en-US" altLang="zh-CN" b="0" i="1" kern="1200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altLang="zh-CN" kern="12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Goal: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Optimize (Min/Max) black-box function</a:t>
                </a:r>
                <a:endParaRPr lang="en-US" altLang="zh-CN" kern="12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/>
                <a:r>
                  <a:rPr lang="en-US" altLang="zh-CN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Theoretical performance metric: </a:t>
                </a:r>
                <a:r>
                  <a:rPr lang="en-US" altLang="zh-CN" i="1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regret</a:t>
                </a:r>
                <a:endParaRPr lang="en-US" altLang="zh-CN" i="1" kern="12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/>
                <a:r>
                  <a:rPr lang="en-US" altLang="zh-CN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zh-CN" altLang="en-US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𝒜</m:t>
                        </m:r>
                      </m:sub>
                    </m:sSub>
                    <m:d>
                      <m:dPr>
                        <m:ctrlP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</m:d>
                    <m:r>
                      <a:rPr lang="en-US" altLang="zh-CN" b="0" i="1" kern="1200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𝑇</m:t>
                        </m:r>
                      </m:sup>
                      <m:e>
                        <m:r>
                          <a:rPr lang="zh-CN" altLang="en-US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𝔼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altLang="zh-CN" b="0" i="1" kern="1200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kern="1200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𝐿</m:t>
                            </m:r>
                            <m:d>
                              <m:dPr>
                                <m:ctrlPr>
                                  <a:rPr lang="en-US" altLang="zh-CN" i="1" kern="120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altLang="zh-CN" i="1" kern="1200"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i="1" kern="1200"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𝛿</m:t>
                                    </m:r>
                                  </m:e>
                                  <m:sup>
                                    <m:r>
                                      <a:rPr lang="en-US" altLang="zh-CN" i="1" kern="1200">
                                        <a:latin typeface="Cambria Math" panose="02040503050406030204" pitchFamily="18" charset="0"/>
                                        <a:ea typeface="SimSun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𝑡</m:t>
                                    </m:r>
                                  </m:sup>
                                </m:sSup>
                              </m:e>
                            </m:d>
                            <m:r>
                              <m:rPr>
                                <m:nor/>
                              </m:rPr>
                              <a:rPr lang="en-US" altLang="zh-CN" kern="1200" dirty="0">
                                <a:latin typeface="Times New Roman" panose="020206030504050203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d>
                        <m:r>
                          <a:rPr lang="en-US" altLang="zh-CN" b="0" i="1" kern="1200" smtClean="0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altLang="zh-CN" b="0" i="1" kern="1200" smtClean="0"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altLang="zh-CN" b="0" i="1" kern="1200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zh-CN" b="0" i="0" kern="1200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max</m:t>
                                </m:r>
                              </m:e>
                              <m:lim>
                                <m:r>
                                  <a:rPr lang="zh-CN" altLang="en-US" i="1" kern="120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𝛿</m:t>
                                </m:r>
                                <m:r>
                                  <a:rPr lang="zh-CN" altLang="en-US" i="1" kern="1200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∈</m:t>
                                </m:r>
                                <m:r>
                                  <a:rPr lang="en-US" altLang="zh-CN" i="1" kern="12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limLoc m:val="subSup"/>
                                <m:ctrlPr>
                                  <a:rPr lang="en-US" altLang="zh-CN" b="0" i="1" kern="1200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5"/>
                                  </m:rPr>
                                  <a:rPr lang="en-US" altLang="zh-CN" b="0" i="1" kern="1200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US" altLang="zh-CN" b="0" i="1" kern="1200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altLang="zh-CN" b="0" i="1" kern="1200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altLang="zh-CN" b="0" i="1" kern="1200" smtClean="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𝑇</m:t>
                                </m:r>
                              </m:sup>
                              <m:e>
                                <m:r>
                                  <a:rPr lang="en-US" altLang="zh-CN" i="1" kern="120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𝐿</m:t>
                                </m:r>
                                <m:r>
                                  <a:rPr lang="en-US" altLang="zh-CN" i="1" kern="120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zh-CN" altLang="en-US" i="1" kern="120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𝛿</m:t>
                                </m:r>
                                <m:r>
                                  <a:rPr lang="en-US" altLang="zh-CN" i="1" kern="1200"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nary>
                          </m:e>
                        </m:func>
                      </m:e>
                    </m:nary>
                  </m:oMath>
                </a14:m>
                <a:endParaRPr lang="en-US" altLang="zh-CN" kern="12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lvl="1" eaLnBrk="1" hangingPunct="1"/>
                <a:r>
                  <a:rPr lang="en-US" altLang="zh-CN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minimize the regret to be as </a:t>
                </a:r>
                <a:r>
                  <a:rPr lang="en-US" altLang="zh-CN" i="1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sublinear</a:t>
                </a:r>
                <a:r>
                  <a:rPr lang="en-US" altLang="zh-CN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as possible </a:t>
                </a:r>
                <a:endParaRPr lang="en-US" altLang="zh-CN" kern="12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zh-CN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ore:</a:t>
                </a:r>
                <a:r>
                  <a:rPr lang="en-US" altLang="zh-CN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kern="12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Estimate gradient with loss feedback</a:t>
                </a:r>
                <a:endParaRPr lang="en-US" altLang="zh-CN" kern="12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72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532255"/>
                <a:ext cx="8650605" cy="556895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isting gradient estimator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ZOO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ˆ"/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𝑍𝑂𝑂</m:t>
                          </m:r>
                        </m:sup>
                      </m:sSubSup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∇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𝐿</m:t>
                      </m:r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𝐿</m:t>
                          </m:r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𝑒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𝛾</m:t>
                          </m:r>
                        </m:den>
                      </m:f>
                    </m:oMath>
                  </m:oMathPara>
                </a14:m>
                <a:endParaRPr lang="en-US" sz="18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18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dirty="0"/>
                  <a:t>OPGE</a:t>
                </a: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ˆ"/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p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𝑃𝐺𝐸</m:t>
                          </m:r>
                        </m:sup>
                      </m:sSup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∇</m:t>
                      </m:r>
                      <m:acc>
                        <m:accPr>
                          <m:chr m:val="ˆ"/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𝐿</m:t>
                          </m:r>
                        </m:e>
                      </m:acc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𝛿</m:t>
                      </m:r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𝒮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sub>
                          </m:sSub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den>
                          </m:f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𝐿</m:t>
                          </m:r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𝛿</m:t>
                          </m:r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en-US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d>
                    </m:oMath>
                  </m:oMathPara>
                </a14:m>
                <a:endParaRPr lang="en-US" sz="18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1"/>
                <a:stretch>
                  <a:fillRect r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AE3F7-F74C-4411-BAFB-3C473A2E1693}" type="slidenum">
              <a:rPr lang="en-US" altLang="zh-CN" smtClean="0"/>
            </a:fld>
            <a:endParaRPr lang="en-US" altLang="zh-CN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wo-point gradient estimator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Two-point gradient estimator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sz="1800" dirty="0">
                    <a:solidFill>
                      <a:srgbClr val="990000"/>
                    </a:solidFill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ˆ"/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𝑔</m:t>
                            </m:r>
                          </m:e>
                        </m:acc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𝑇𝑃𝐺𝐸</m:t>
                        </m:r>
                      </m:sup>
                    </m:sSup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∇</m:t>
                    </m:r>
                    <m:acc>
                      <m:accPr>
                        <m:chr m:val="ˆ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</m:e>
                    </m:acc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limLow>
                      <m:limLow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𝔼</m:t>
                        </m:r>
                      </m:e>
                      <m:lim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  <m: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∈</m:t>
                        </m:r>
                        <m:sSub>
                          <m:sSub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𝒮</m:t>
                            </m:r>
                          </m:e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lim>
                    </m:limLow>
                    <m:d>
                      <m:dPr>
                        <m:begChr m:val="["/>
                        <m:endChr m:val="]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num>
                          <m:den>
                            <m:r>
                              <a:rPr lang="en-US" sz="1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den>
                        </m:f>
                        <m: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  <m: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𝛿</m:t>
                        </m:r>
                        <m: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𝛾</m:t>
                        </m:r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  <m: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  <m: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𝛿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𝛾</m:t>
                        </m:r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  <m: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)</m:t>
                        </m:r>
                        <m:r>
                          <a:rPr lang="en-US" sz="1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d>
                  </m:oMath>
                </a14:m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omparison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72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1"/>
                <a:stretch>
                  <a:fillRect r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063" y="4076700"/>
            <a:ext cx="5759800" cy="1689542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R guided black-box attack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Projected bandit gradient descent(PBGD)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𝛿</m:t>
                      </m:r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Proj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Δ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⋅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˜"/>
                                      <m:ctrlP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800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𝑔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𝑇𝑃𝐺𝐸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1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dirty="0">
                  <a:solidFill>
                    <a:srgbClr val="990000"/>
                  </a:solidFill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R guided two-point gradient estimator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ˆ"/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𝑔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𝑟</m:t>
                          </m:r>
                        </m:sub>
                        <m:sup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𝑇𝑃𝐺𝐸</m:t>
                          </m:r>
                        </m:sup>
                      </m:sSubSup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∇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ˆ"/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𝐿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𝑟</m:t>
                          </m:r>
                        </m:sub>
                      </m:sSub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𝛿</m:t>
                      </m:r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limLow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𝔼</m:t>
                          </m:r>
                        </m:e>
                        <m:lim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𝒮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𝑝</m:t>
                              </m:r>
                            </m:sub>
                          </m:sSub>
                        </m:lim>
                      </m:limLow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den>
                          </m:f>
                          <m:d>
                            <m:d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𝑐𝑟</m:t>
                                  </m:r>
                                </m:sub>
                              </m:sSub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en-US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𝑐𝑟</m:t>
                                  </m:r>
                                </m:sub>
                              </m:sSub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𝛿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en-US" sz="1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sz="18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lang="en-US" sz="1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d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ombine together -&gt; CR guided PBGD: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𝛿</m:t>
                      </m:r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Proj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Δ</m:t>
                          </m:r>
                        </m:sub>
                      </m:sSub>
                      <m:r>
                        <a:rPr lang="en-US" sz="18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⁡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𝛿</m:t>
                          </m:r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sz="18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⋅</m:t>
                          </m:r>
                          <m:sSubSup>
                            <m:sSubSup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˜"/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𝑟</m:t>
                              </m:r>
                            </m:sub>
                            <m:sup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𝑇𝑃𝐺𝐸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8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eaLnBrk="1" hangingPunct="1"/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72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1"/>
                <a:stretch>
                  <a:fillRect r="4" b="-922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valuation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ataset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ascal VOC, Cityscapes, ADE20K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odels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SPNet</a:t>
            </a: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SANet</a:t>
            </a: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24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RNet</a:t>
            </a: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-OCR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16845" y="2509831"/>
            <a:ext cx="3486175" cy="1838338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valuation baselines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>
              <a:solidFill>
                <a:srgbClr val="99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rgbClr val="99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rgbClr val="99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solidFill>
                <a:srgbClr val="99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GD attack consistently outperforms others,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We adopt PGD as our evaluation baseline.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06598" y="1992525"/>
            <a:ext cx="5941195" cy="219508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 dirty="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mage segmentation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sz="half" idx="2"/>
          </p:nvPr>
        </p:nvSpPr>
        <p:spPr>
          <a:xfrm>
            <a:off x="762000" y="1828800"/>
            <a:ext cx="8411210" cy="44958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mage Segmentation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abeling pixels in an image such that pixels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elonging to the same type of object are assigned a same label.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4955" y="3841750"/>
            <a:ext cx="1769745" cy="2533650"/>
          </a:xfrm>
          <a:prstGeom prst="rect">
            <a:avLst/>
          </a:prstGeom>
        </p:spPr>
      </p:pic>
      <p:pic>
        <p:nvPicPr>
          <p:cNvPr id="3" name="Content Placeholder 2"/>
          <p:cNvPicPr>
            <a:picLocks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210175" y="3841115"/>
            <a:ext cx="1724660" cy="2534285"/>
          </a:xfrm>
          <a:prstGeom prst="rect">
            <a:avLst/>
          </a:prstGeom>
        </p:spPr>
      </p:pic>
      <p:sp>
        <p:nvSpPr>
          <p:cNvPr id="4" name="Text Box 3"/>
          <p:cNvSpPr txBox="1"/>
          <p:nvPr/>
        </p:nvSpPr>
        <p:spPr>
          <a:xfrm>
            <a:off x="5832475" y="4354830"/>
            <a:ext cx="11563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1800">
                <a:solidFill>
                  <a:schemeClr val="bg1"/>
                </a:solidFill>
              </a:rPr>
              <a:t>Person</a:t>
            </a:r>
            <a:endParaRPr lang="en-US" sz="1800">
              <a:solidFill>
                <a:schemeClr val="bg1"/>
              </a:solidFill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5769610" y="5565140"/>
            <a:ext cx="11563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1800">
                <a:solidFill>
                  <a:schemeClr val="bg1"/>
                </a:solidFill>
              </a:rPr>
              <a:t>Bike</a:t>
            </a:r>
            <a:endParaRPr lang="en-US" sz="180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430270" y="5103495"/>
            <a:ext cx="1664335" cy="101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valuation metrics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Pixel Accuracy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Fraction of pixels predicted correctly by the target model.</a:t>
                </a:r>
                <a:endParaRPr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Mean Intersection over Union (</a:t>
                </a:r>
                <a:r>
                  <a:rPr lang="en-US" altLang="zh-CN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MIoU</a:t>
                </a:r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)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 label c, image x,  </a:t>
                </a:r>
                <a14:m>
                  <m:oMath xmlns:m="http://schemas.openxmlformats.org/officeDocument/2006/math">
                    <m:r>
                      <a:rPr lang="en-US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𝑜</m:t>
                    </m:r>
                    <m:sSubSup>
                      <m:sSub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bSup>
                    <m: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sub>
                              <m:sup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bSup>
                            <m:r>
                              <a:rPr lang="en-US" sz="1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∩</m:t>
                            </m:r>
                            <m:sSubSup>
                              <m:sSubSup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sub>
                              <m:sup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bSup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sub>
                              <m:sup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bSup>
                            <m:r>
                              <a:rPr lang="en-US" sz="1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⋃</m:t>
                            </m:r>
                            <m:sSubSup>
                              <m:sSubSup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𝐺</m:t>
                                </m:r>
                              </m:e>
                              <m:sub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sub>
                              <m:sup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sz="18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sz="2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oU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s the average of </a:t>
                </a:r>
                <a14:m>
                  <m:oMath xmlns:m="http://schemas.openxmlformats.org/officeDocument/2006/math">
                    <m:r>
                      <a:rPr lang="en-US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𝑜</m:t>
                    </m:r>
                    <m:sSubSup>
                      <m:sSubSup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bSup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over all pixel labels and images.</a:t>
                </a:r>
                <a:endParaRPr lang="en-US" sz="2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sz="18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72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1"/>
                <a:stretch>
                  <a:fillRect r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yperameter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impact: CR-PGD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828800"/>
                <a:ext cx="8839200" cy="4495800"/>
              </a:xfrm>
            </p:spPr>
            <p:txBody>
              <a:bodyPr/>
              <a:lstStyle/>
              <a:p>
                <a:pPr eaLnBrk="1" hangingPunct="1"/>
                <a:r>
                  <a:rPr lang="en-US" altLang="zh-CN" sz="24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ccording to the following result, we choos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zh-CN" sz="2400" i="1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as the default </a:t>
                </a:r>
                <a:r>
                  <a:rPr lang="en-US" altLang="zh-CN" sz="2400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hyperameter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for our weight function.</a:t>
                </a:r>
                <a:endParaRPr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          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72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828800"/>
                <a:ext cx="8839200" cy="4495800"/>
              </a:xfr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614" y="3355780"/>
            <a:ext cx="5223336" cy="2315889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mpare PGD &amp; CR-PGD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R-PGD consistently outperforms PGD.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Pixel accuracy with L2 perturbation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3090855"/>
            <a:ext cx="8258235" cy="1971689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mpare gradient estimators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PGE outperforms OPGE.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5031" y="3552805"/>
            <a:ext cx="7410504" cy="2771795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mpare PBGD &amp; CR-PBGD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ertified radius consistently improves </a:t>
            </a:r>
            <a:r>
              <a:rPr lang="en-US" altLang="zh-CN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lackbox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attack performance.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1908928"/>
            <a:ext cx="9144000" cy="2215390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gainst Defenses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R-PGD is more effective than PGD against adversarial training.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944" y="2201337"/>
            <a:ext cx="9144000" cy="214455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nclusion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e propose to leverage certified radius from attackers’ perspective.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e design a certified radius-guide attack framework for both white-box and black-box attacks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e also design a random-free gradient estimator based on bandit.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Q&amp;A</a:t>
            </a:r>
            <a:endParaRPr lang="zh-CN" altLang="en-US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699" name="内容占位符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anks for your watching.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ode:</a:t>
            </a:r>
            <a:r>
              <a:rPr lang="zh-CN" altLang="en-US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ttps://github.com/randomizedheap/CR_Attack</a:t>
            </a:r>
            <a:endParaRPr lang="zh-CN" altLang="en-US" dirty="0">
              <a:ea typeface="SimSun" panose="02010600030101010101" pitchFamily="2" charset="-122"/>
            </a:endParaRPr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DDF275C-E0AE-4DCF-B32D-ECAD4D5AC1D6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mage segmentation applications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pplications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edical imaging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utonomous Driving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991903" y="4169965"/>
            <a:ext cx="5694897" cy="15543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4788" y="2399760"/>
            <a:ext cx="1426714" cy="14656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185" y="2399760"/>
            <a:ext cx="1385351" cy="1411247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z="3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mage segmentation adversarial example</a:t>
            </a:r>
            <a:endParaRPr lang="en-US" altLang="zh-CN" sz="3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             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b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       =                   </a:t>
            </a:r>
            <a:r>
              <a:rPr lang="en-US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dversarial</a:t>
            </a:r>
            <a:endParaRPr lang="en-US" altLang="zh-CN" sz="1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16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example</a:t>
            </a:r>
            <a:endParaRPr lang="en-US" altLang="zh-CN" sz="16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                 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refully crafted noise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6050" y="2282095"/>
            <a:ext cx="1504961" cy="12001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0319" y="2282095"/>
            <a:ext cx="1495436" cy="11811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1419" y="2282095"/>
            <a:ext cx="1504961" cy="12001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5740" y="4091246"/>
            <a:ext cx="545138" cy="5650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7598" y="4073514"/>
            <a:ext cx="545138" cy="565052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>
            <a:off x="1368309" y="3629671"/>
            <a:ext cx="221" cy="296426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5700167" y="3629671"/>
            <a:ext cx="221" cy="296426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368309" y="4807547"/>
            <a:ext cx="221" cy="296426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5700166" y="4755214"/>
            <a:ext cx="221" cy="296426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6050" y="5255222"/>
            <a:ext cx="1504961" cy="116205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57211" y="5229826"/>
            <a:ext cx="1485911" cy="11715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ertified Defense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 certified defense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Build a certifiably robust classifier 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ℎ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∙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on top of base classifier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∙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Derive the certified radius</a:t>
                </a:r>
                <a:endParaRPr lang="en-US" altLang="zh-CN" sz="2400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eaLnBrk="1" hangingPunct="1"/>
                <a:r>
                  <a:rPr lang="en-US" altLang="zh-CN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ertifiably robust classifier</a:t>
                </a: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indent="0" eaLnBrk="1" hangingPunct="1">
                  <a:buNone/>
                </a:pPr>
                <a:endParaRPr lang="en-US" altLang="zh-CN" dirty="0"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72" name="Rectangle 3"/>
              <p:cNvSpPr>
                <a:spLocks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1"/>
                <a:stretch>
                  <a:fillRect r="4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1"/>
          <p:cNvSpPr txBox="1"/>
          <p:nvPr/>
        </p:nvSpPr>
        <p:spPr bwMode="auto"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kern="1200">
                <a:solidFill>
                  <a:schemeClr val="tx1"/>
                </a:solidFill>
                <a:latin typeface="Tahoma" panose="020B0604030504040204" pitchFamily="34" charset="0"/>
                <a:ea typeface="SimSun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9pPr>
          </a:lstStyle>
          <a:p>
            <a:fld id="{3E66CC14-3FDD-9F4E-80DE-B9305690C8B0}" type="slidenum">
              <a:rPr lang="en-US" smtClean="0"/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70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2743200" imgH="4267200" progId="Equation.DSMT4">
                  <p:embed/>
                </p:oleObj>
              </mc:Choice>
              <mc:Fallback>
                <p:oleObj name="Equation" r:id="rId2" imgW="2743200" imgH="4267200" progId="Equation.DSMT4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70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Object 14"/>
              <p:cNvSpPr txBox="1"/>
              <p:nvPr/>
            </p:nvSpPr>
            <p:spPr>
              <a:xfrm>
                <a:off x="1227138" y="4656138"/>
                <a:ext cx="4073525" cy="636587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ℎ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ℎ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∀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138" y="4656138"/>
                <a:ext cx="4073525" cy="636587"/>
              </a:xfrm>
              <a:prstGeom prst="rect">
                <a:avLst/>
              </a:prstGeom>
              <a:blipFill rotWithShape="1">
                <a:blip r:embed="rId4"/>
                <a:stretch>
                  <a:fillRect l="-8" t="-50" r="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H="1">
            <a:off x="5039710" y="4882482"/>
            <a:ext cx="898267" cy="0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937977" y="4705906"/>
            <a:ext cx="18396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ertified radius</a:t>
            </a:r>
            <a:endParaRPr lang="en-US" sz="1800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956344" y="5115682"/>
            <a:ext cx="310676" cy="271464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46050" y="5342890"/>
            <a:ext cx="121031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Certifiably</a:t>
            </a:r>
            <a:endParaRPr lang="en-US" sz="1800" dirty="0"/>
          </a:p>
          <a:p>
            <a:r>
              <a:rPr lang="en-US" sz="1800" dirty="0"/>
              <a:t>Robust Classifier</a:t>
            </a:r>
            <a:endParaRPr lang="en-US" sz="1800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1754638" y="5115682"/>
            <a:ext cx="0" cy="305726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270750" y="5373211"/>
            <a:ext cx="10231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Testing input</a:t>
            </a:r>
            <a:endParaRPr lang="en-US" sz="1800" dirty="0"/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2282195" y="5148672"/>
            <a:ext cx="277695" cy="224539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08031" y="5371852"/>
            <a:ext cx="21588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Perturbation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ndomized Smoothi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8AE3F7-F74C-4411-BAFB-3C473A2E1693}" type="slidenum">
              <a:rPr lang="en-US" altLang="zh-CN" smtClean="0"/>
            </a:fld>
            <a:endParaRPr lang="en-US" altLang="zh-CN"/>
          </a:p>
        </p:txBody>
      </p:sp>
      <p:pic>
        <p:nvPicPr>
          <p:cNvPr id="5" name="Picture 4" descr="Presentation1_01"/>
          <p:cNvPicPr>
            <a:picLocks noChangeAspect="1"/>
          </p:cNvPicPr>
          <p:nvPr/>
        </p:nvPicPr>
        <p:blipFill>
          <a:blip r:embed="rId1"/>
          <a:srcRect l="8917" t="28287" r="10698" b="24444"/>
          <a:stretch>
            <a:fillRect/>
          </a:stretch>
        </p:blipFill>
        <p:spPr>
          <a:xfrm>
            <a:off x="1617253" y="4984394"/>
            <a:ext cx="5433474" cy="179740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4"/>
              <p:cNvSpPr txBox="1"/>
              <p:nvPr/>
            </p:nvSpPr>
            <p:spPr>
              <a:xfrm>
                <a:off x="1731688" y="2355727"/>
                <a:ext cx="6099175" cy="690563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ℎ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limLow>
                        <m:limLow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ax</m:t>
                          </m:r>
                        </m:e>
                        <m:li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lim>
                      </m:limLow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r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1688" y="2355727"/>
                <a:ext cx="6099175" cy="690563"/>
              </a:xfrm>
              <a:prstGeom prst="rect">
                <a:avLst/>
              </a:prstGeom>
              <a:blipFill rotWithShape="1">
                <a:blip r:embed="rId2"/>
                <a:stretch>
                  <a:fillRect l="-1" t="-74" r="1" b="2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1739552" y="2813963"/>
            <a:ext cx="409297" cy="428322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54569" y="3287576"/>
            <a:ext cx="13483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Smoothed</a:t>
            </a:r>
            <a:endParaRPr lang="en-US" sz="1800" dirty="0"/>
          </a:p>
          <a:p>
            <a:pPr algn="ctr"/>
            <a:r>
              <a:rPr lang="en-US" sz="1800" dirty="0"/>
              <a:t>classifier</a:t>
            </a:r>
            <a:endParaRPr lang="en-US" sz="18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005350" y="2776398"/>
            <a:ext cx="144740" cy="383800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250160" y="3215850"/>
            <a:ext cx="1237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Base classifier</a:t>
            </a:r>
            <a:endParaRPr lang="en-US" sz="18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959623" y="2761913"/>
            <a:ext cx="401576" cy="344927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89170" y="3267810"/>
            <a:ext cx="1839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Gaussian noise</a:t>
            </a:r>
            <a:endParaRPr lang="en-US" sz="18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4491966" y="2786451"/>
            <a:ext cx="218166" cy="373747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324074" y="3236499"/>
            <a:ext cx="914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Testing</a:t>
            </a:r>
            <a:endParaRPr lang="en-US" sz="1800" dirty="0"/>
          </a:p>
          <a:p>
            <a:pPr algn="ctr"/>
            <a:r>
              <a:rPr lang="en-US" sz="1800" dirty="0"/>
              <a:t>input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1125707" y="3980063"/>
            <a:ext cx="64165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quires the base classifier to predict the labels of multiple noisy versions of a testing input.</a:t>
            </a:r>
            <a:endParaRPr lang="en-US" altLang="en-US" sz="2400" dirty="0"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45780" y="1630975"/>
            <a:ext cx="63799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Build a certifiably robust smoothed classifier upon a base classifier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ea typeface="MS PGothic" panose="020B0600070205080204" pitchFamily="34" charset="-128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4" grpId="0"/>
      <p:bldP spid="14" grpId="1"/>
      <p:bldP spid="8" grpId="0"/>
      <p:bldP spid="8" grpId="1"/>
      <p:bldP spid="12" grpId="0"/>
      <p:bldP spid="1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 dirty="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ttacker’s Goal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799" y="1828800"/>
            <a:ext cx="9101959" cy="44958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ke as many pixels as possible wrongly predicted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s function is hard to directly optimize.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515937" y="2970301"/>
                <a:ext cx="8382001" cy="332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ts val="12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ax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𝛿</m:t>
                        </m:r>
                      </m:sub>
                    </m:sSub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 </m:t>
                    </m:r>
                    <m:sSubSup>
                      <m:sSub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∑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</m:sSubSup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 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</m:t>
                    </m:r>
                    <m:d>
                      <m:dPr>
                        <m:begChr m:val="["/>
                        <m:endChr m:val="]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rg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⁡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max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𝒴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 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≠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t.</a:t>
                </a:r>
                <a:r>
                  <a:rPr lang="en-US" sz="2800" dirty="0"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endParaRPr lang="en-US" sz="28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37" y="2970301"/>
                <a:ext cx="8382001" cy="332783"/>
              </a:xfrm>
              <a:prstGeom prst="rect">
                <a:avLst/>
              </a:prstGeom>
              <a:blipFill rotWithShape="1">
                <a:blip r:embed="rId1"/>
                <a:stretch>
                  <a:fillRect l="-4" t="-69006" r="4" b="13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>
            <a:stCxn id="7" idx="0"/>
          </p:cNvCxnSpPr>
          <p:nvPr/>
        </p:nvCxnSpPr>
        <p:spPr>
          <a:xfrm flipV="1">
            <a:off x="3872697" y="3277146"/>
            <a:ext cx="630470" cy="458717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067795" y="3735863"/>
            <a:ext cx="1609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Segmentation</a:t>
            </a:r>
            <a:endParaRPr lang="en-US" sz="1800" dirty="0"/>
          </a:p>
          <a:p>
            <a:pPr algn="ctr"/>
            <a:r>
              <a:rPr lang="en-US" sz="1800" dirty="0"/>
              <a:t>Model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4598546" y="3835190"/>
            <a:ext cx="1609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put image</a:t>
            </a:r>
            <a:endParaRPr lang="en-US" sz="1800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001419" y="3318512"/>
            <a:ext cx="370141" cy="417351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2549" y="3742552"/>
            <a:ext cx="1609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Perturbation</a:t>
            </a:r>
            <a:endParaRPr lang="en-US" sz="1800" dirty="0"/>
          </a:p>
        </p:txBody>
      </p:sp>
      <p:cxnSp>
        <p:nvCxnSpPr>
          <p:cNvPr id="14" name="Straight Arrow Connector 13"/>
          <p:cNvCxnSpPr>
            <a:stCxn id="13" idx="0"/>
          </p:cNvCxnSpPr>
          <p:nvPr/>
        </p:nvCxnSpPr>
        <p:spPr>
          <a:xfrm flipH="1" flipV="1">
            <a:off x="8081100" y="3277146"/>
            <a:ext cx="346351" cy="465406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08349" y="3807554"/>
            <a:ext cx="1609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/>
              <a:t>Groundtruth</a:t>
            </a:r>
            <a:endParaRPr lang="en-US" sz="18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928586" y="3333941"/>
            <a:ext cx="1" cy="473613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 dirty="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rior work attack goal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799" y="1828800"/>
            <a:ext cx="9101959" cy="4495800"/>
          </a:xfrm>
        </p:spPr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aximize loss function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boptimal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ttack idea follows attacks to classification models,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didn’t leverage pixel-wise information .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38946" y="3057091"/>
            <a:ext cx="794850" cy="570080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441032" y="3637107"/>
            <a:ext cx="1609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Segmentation</a:t>
            </a:r>
            <a:endParaRPr lang="en-US" sz="1800" dirty="0"/>
          </a:p>
          <a:p>
            <a:pPr algn="ctr"/>
            <a:r>
              <a:rPr lang="en-US" sz="1800" dirty="0"/>
              <a:t>Model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4839153" y="3650525"/>
            <a:ext cx="1609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put image</a:t>
            </a:r>
            <a:endParaRPr lang="en-US" sz="18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5644055" y="3081705"/>
            <a:ext cx="0" cy="590207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770860" y="3643816"/>
            <a:ext cx="1609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Perturbation</a:t>
            </a:r>
            <a:endParaRPr lang="en-US" sz="18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8254274" y="3009123"/>
            <a:ext cx="346351" cy="465406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237276" y="3650525"/>
            <a:ext cx="1609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err="1"/>
              <a:t>Groundtruth</a:t>
            </a:r>
            <a:endParaRPr lang="en-US" sz="1800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7036539" y="3081705"/>
            <a:ext cx="1" cy="473613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66525" y="2686667"/>
                <a:ext cx="9022145" cy="290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ts val="12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ax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𝛿</m:t>
                        </m:r>
                      </m:sub>
                    </m:sSub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 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𝐿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𝛿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,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∑</m:t>
                        </m:r>
                      </m:e>
                      <m:sub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</m:t>
                        </m:r>
                      </m:sup>
                    </m:sSubSup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 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𝐿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𝜃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.t.</a:t>
                </a:r>
                <a:r>
                  <a:rPr lang="en-US" sz="2800" dirty="0">
                    <a:effectLst/>
                    <a:latin typeface="Georgia" panose="02040502050405020303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Δ</m:t>
                    </m:r>
                  </m:oMath>
                </a14:m>
                <a:endParaRPr lang="en-US" sz="2800" dirty="0">
                  <a:effectLst/>
                  <a:latin typeface="Georgia" panose="02040502050405020303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25" y="2686667"/>
                <a:ext cx="9022145" cy="290657"/>
              </a:xfrm>
              <a:prstGeom prst="rect">
                <a:avLst/>
              </a:prstGeom>
              <a:blipFill rotWithShape="1">
                <a:blip r:embed="rId1"/>
                <a:stretch>
                  <a:fillRect l="-2" t="-62258" r="2" b="153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1855359" y="3647986"/>
            <a:ext cx="1609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Loss</a:t>
            </a:r>
            <a:endParaRPr lang="en-US" sz="1800" dirty="0"/>
          </a:p>
          <a:p>
            <a:pPr algn="ctr"/>
            <a:r>
              <a:rPr lang="en-US" sz="1800" dirty="0"/>
              <a:t>Function</a:t>
            </a:r>
            <a:endParaRPr lang="en-US" sz="1800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634899" y="3048000"/>
            <a:ext cx="2110522" cy="662039"/>
          </a:xfrm>
          <a:prstGeom prst="straightConnector1">
            <a:avLst/>
          </a:prstGeom>
          <a:ln w="317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3" grpId="0"/>
      <p:bldP spid="17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5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u"/>
              <a:defRPr sz="28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Ø"/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1E743D1-6A52-4643-ADAC-326B15A905FE}" type="slidenum">
              <a:rPr lang="en-US" altLang="zh-CN" sz="1400" smtClean="0">
                <a:latin typeface="Tahoma" panose="020B0604030504040204" pitchFamily="34" charset="0"/>
              </a:rPr>
            </a:fld>
            <a:endParaRPr lang="en-US" altLang="zh-CN" sz="1400">
              <a:latin typeface="Tahoma" panose="020B0604030504040204" pitchFamily="34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ur attack idea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 more robust pixel should be perturbed by a larger perturbation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w to quantify pixel-wise robustness?</a:t>
            </a:r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e can calculate pixel-wise certified radius with randomized smoothing.</a:t>
            </a:r>
            <a:endParaRPr lang="en-US" altLang="zh-CN" sz="24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lang="en-US" altLang="zh-CN" sz="32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eaLnBrk="1" hangingPunct="1"/>
            <a:endParaRPr lang="en-US" altLang="zh-CN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p="http://schemas.openxmlformats.org/presentationml/2006/main">
  <p:tag name="TEX2PSBATCH" val="latex --interaction=nonstopmode $(base).tex; dvips -D $(res) -E -o $(base).ps $(base).dvi"/>
  <p:tag name="TEXPOINTINIT" val=""/>
  <p:tag name="USEAMSFONTS" val="True"/>
  <p:tag name="EMBEDFONTS" val="False"/>
  <p:tag name="USEBOLDAMS" val="False"/>
  <p:tag name="DEFAULTDISPLAYSOURCE" val="\documentclass{slides}\pagestyle{empty}&#10;\usepackage{amsmath}&#10;\usepackage{color}&#10;\color{black}&#10;\begin{document}&#10;$$&#10;\end{document}&#10;"/>
  <p:tag name="TEX2PS" val="latex $(base).tex; dvips -D $(res) -E -o $(base).ps $(base).dvi"/>
  <p:tag name="EXTERNALEDITCOMMAND" val="notepad %"/>
  <p:tag name="GHOSTSCRIPTCOMMAND" val="C:\gs\gs7.05\bin\gswin32c"/>
  <p:tag name="DEFAULTBITMAP" val="png256"/>
  <p:tag name="DEFAULTBLEND" val="False"/>
  <p:tag name="DEFAULTTRANSPARENT" val="False"/>
  <p:tag name="DEFAULTWORKAROUNDTRANSPARENCYBUG" val="False"/>
  <p:tag name="DEFAULTRESOLUTION" val="1200"/>
  <p:tag name="DEFAULTMAGNIFICATION" val="1.2"/>
  <p:tag name="DEFAULTFONTSIZE" val="10"/>
  <p:tag name="DEFAULTWIDTH" val="513"/>
  <p:tag name="DEFAULTHEIGHT" val="416"/>
</p:tagLst>
</file>

<file path=ppt/theme/theme1.xml><?xml version="1.0" encoding="utf-8"?>
<a:theme xmlns:a="http://schemas.openxmlformats.org/drawingml/2006/main" name="MyPresentationTemplate">
  <a:themeElements>
    <a:clrScheme name="MyPresentationTemplate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MyPresentationTemplate">
      <a:majorFont>
        <a:latin typeface="Tahom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rgbClr val="99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35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Char char="n"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rgbClr val="990000"/>
          </a:solidFill>
          <a:prstDash val="solid"/>
          <a:round/>
          <a:headEnd type="none" w="med" len="med"/>
          <a:tailEnd type="triangle" w="med" len="med"/>
        </a:ln>
      </a:spPr>
      <a:bodyPr vert="horz" wrap="square" lIns="91440" tIns="45720" rIns="91440" bIns="45720" numCol="1" anchor="t" anchorCtr="0" compatLnSpc="1">
        <a:spAutoFit/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35000"/>
          </a:spcBef>
          <a:spcAft>
            <a:spcPct val="0"/>
          </a:spcAft>
          <a:buClr>
            <a:schemeClr val="folHlink"/>
          </a:buClr>
          <a:buSzPct val="60000"/>
          <a:buFont typeface="Wingdings" panose="05000000000000000000" pitchFamily="2" charset="2"/>
          <a:buChar char="n"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MyPresentationTemplate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PresentationTemplate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resentationTemplate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resentationTemplate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yPresentationTemplate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resentationTemplate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yPresentationTemplate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Z:\paper\presentation\MyPresentationTemplate.pot</Template>
  <TotalTime>0</TotalTime>
  <Words>5186</Words>
  <Application>WPS Presentation</Application>
  <PresentationFormat>全屏显示(4:3)</PresentationFormat>
  <Paragraphs>363</Paragraphs>
  <Slides>27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44" baseType="lpstr">
      <vt:lpstr>Arial</vt:lpstr>
      <vt:lpstr>SimSun</vt:lpstr>
      <vt:lpstr>Wingdings</vt:lpstr>
      <vt:lpstr>Tahoma</vt:lpstr>
      <vt:lpstr>Times New Roman</vt:lpstr>
      <vt:lpstr>Book Antiqua</vt:lpstr>
      <vt:lpstr>Cambria Math</vt:lpstr>
      <vt:lpstr>MS PGothic</vt:lpstr>
      <vt:lpstr>Calibri</vt:lpstr>
      <vt:lpstr>Georgia</vt:lpstr>
      <vt:lpstr>Microsoft YaHei</vt:lpstr>
      <vt:lpstr>Arial Unicode MS</vt:lpstr>
      <vt:lpstr>MyPresentationTemplate</vt:lpstr>
      <vt:lpstr>Equation.DSMT4</vt:lpstr>
      <vt:lpstr>Paint.Picture</vt:lpstr>
      <vt:lpstr>Paint.Picture</vt:lpstr>
      <vt:lpstr>Paint.Picture</vt:lpstr>
      <vt:lpstr>A Certified Radius-Guided Attack Framework to Image Segmentation Models</vt:lpstr>
      <vt:lpstr>Image segmentation</vt:lpstr>
      <vt:lpstr>Image segmentation applications</vt:lpstr>
      <vt:lpstr>Image segmentation adversarial example</vt:lpstr>
      <vt:lpstr>Certified Defense</vt:lpstr>
      <vt:lpstr>Randomized Smoothing</vt:lpstr>
      <vt:lpstr>Attacker’s Goal</vt:lpstr>
      <vt:lpstr>Prior work attack goal</vt:lpstr>
      <vt:lpstr>Our attack idea</vt:lpstr>
      <vt:lpstr>CR guided attack loss</vt:lpstr>
      <vt:lpstr>CR guided weight design</vt:lpstr>
      <vt:lpstr>CR guided white-box attack</vt:lpstr>
      <vt:lpstr>White-box attack example</vt:lpstr>
      <vt:lpstr>Bandit for Black-Box Attacks</vt:lpstr>
      <vt:lpstr>Existing gradient estimators</vt:lpstr>
      <vt:lpstr>Two-point gradient estimator</vt:lpstr>
      <vt:lpstr>CR guided black-box attack</vt:lpstr>
      <vt:lpstr>Evaluation</vt:lpstr>
      <vt:lpstr>Evaluation baselines</vt:lpstr>
      <vt:lpstr>Evaluation metrics</vt:lpstr>
      <vt:lpstr>Hyperameter impact: CR-PGD</vt:lpstr>
      <vt:lpstr>Compare PGD &amp; CR-PGD</vt:lpstr>
      <vt:lpstr>Compare gradient estimators</vt:lpstr>
      <vt:lpstr>Compare PBGD &amp; CR-PBGD</vt:lpstr>
      <vt:lpstr>Against Defenses</vt:lpstr>
      <vt:lpstr>Conclusion</vt:lpstr>
      <vt:lpstr>Q&amp;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v-wenjiequ</cp:lastModifiedBy>
  <cp:revision>2711</cp:revision>
  <dcterms:created xsi:type="dcterms:W3CDTF">2113-01-01T00:00:00Z</dcterms:created>
  <dcterms:modified xsi:type="dcterms:W3CDTF">2023-07-01T11:5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8F7BA58EF8D479F995B06F008C95C7E</vt:lpwstr>
  </property>
  <property fmtid="{D5CDD505-2E9C-101B-9397-08002B2CF9AE}" pid="3" name="KSOProductBuildVer">
    <vt:lpwstr>1033-11.2.0.11537</vt:lpwstr>
  </property>
</Properties>
</file>